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3B5790E" w14:textId="27575DD7" w:rsidR="004E2B8F" w:rsidRDefault="004E2B8F" w:rsidP="004E2B8F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Chapter 02: LIGHT</w:t>
      </w:r>
    </w:p>
    <w:p w14:paraId="566988F2" w14:textId="5DB7C331" w:rsidR="004E2B8F" w:rsidRDefault="004E2B8F" w:rsidP="004E2B8F">
      <w:pPr>
        <w:rPr>
          <w:sz w:val="28"/>
          <w:szCs w:val="28"/>
        </w:rPr>
      </w:pPr>
      <w:r w:rsidRPr="004E2B8F">
        <w:rPr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</w:rPr>
        <w:t xml:space="preserve">/ </w:t>
      </w:r>
      <w:r w:rsidRPr="004E2B8F">
        <w:rPr>
          <w:b/>
          <w:bCs/>
          <w:sz w:val="28"/>
          <w:szCs w:val="28"/>
          <w:lang w:val="vi-VN"/>
        </w:rPr>
        <w:t>Interference of Light Waves</w:t>
      </w:r>
      <w:r w:rsidRPr="004E2B8F">
        <w:rPr>
          <w:sz w:val="28"/>
          <w:szCs w:val="28"/>
          <w:lang w:val="vi-VN"/>
        </w:rPr>
        <w:t xml:space="preserve"> </w:t>
      </w:r>
    </w:p>
    <w:p w14:paraId="06C49BE6" w14:textId="68613D97" w:rsidR="004E2B8F" w:rsidRPr="004E2B8F" w:rsidRDefault="004E2B8F" w:rsidP="004E2B8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4E2B8F">
        <w:rPr>
          <w:sz w:val="28"/>
          <w:szCs w:val="28"/>
        </w:rPr>
        <w:t>A viewing screen is separated from a double-lit source by 1.2 m. The distance between the two slits is</w:t>
      </w:r>
      <w:r>
        <w:rPr>
          <w:sz w:val="28"/>
          <w:szCs w:val="28"/>
        </w:rPr>
        <w:t xml:space="preserve"> </w:t>
      </w:r>
      <w:r w:rsidRPr="004E2B8F">
        <w:rPr>
          <w:sz w:val="28"/>
          <w:szCs w:val="28"/>
        </w:rPr>
        <w:t>0.030 mm. The second-order bright fringe is 4.5 cm from the</w:t>
      </w:r>
      <w:r>
        <w:rPr>
          <w:sz w:val="28"/>
          <w:szCs w:val="28"/>
        </w:rPr>
        <w:t xml:space="preserve"> </w:t>
      </w:r>
      <w:r w:rsidRPr="004E2B8F">
        <w:rPr>
          <w:sz w:val="28"/>
          <w:szCs w:val="28"/>
        </w:rPr>
        <w:t xml:space="preserve">center line. </w:t>
      </w:r>
    </w:p>
    <w:p w14:paraId="2F30FF8B" w14:textId="3F9D8379" w:rsidR="004E2B8F" w:rsidRDefault="004E2B8F" w:rsidP="004E2B8F">
      <w:pPr>
        <w:pStyle w:val="ListParagraph"/>
        <w:rPr>
          <w:sz w:val="28"/>
          <w:szCs w:val="28"/>
        </w:rPr>
      </w:pPr>
      <w:r w:rsidRPr="004E2B8F">
        <w:rPr>
          <w:sz w:val="28"/>
          <w:szCs w:val="28"/>
        </w:rPr>
        <w:t>(a) Determine the wavelength of the light.</w:t>
      </w:r>
    </w:p>
    <w:p w14:paraId="098584C6" w14:textId="7A1C90A9" w:rsidR="004E2B8F" w:rsidRDefault="004E2B8F" w:rsidP="004E2B8F">
      <w:pPr>
        <w:pStyle w:val="ListParagraph"/>
        <w:rPr>
          <w:sz w:val="28"/>
          <w:szCs w:val="28"/>
        </w:rPr>
      </w:pPr>
      <w:r w:rsidRPr="004E2B8F">
        <w:rPr>
          <w:sz w:val="28"/>
          <w:szCs w:val="28"/>
        </w:rPr>
        <w:t>(b) Calculate the distance between adjacent bright fringes.</w:t>
      </w:r>
    </w:p>
    <w:p w14:paraId="33471E55" w14:textId="77777777" w:rsidR="004E2B8F" w:rsidRDefault="004E2B8F" w:rsidP="004E2B8F">
      <w:pPr>
        <w:pStyle w:val="ListParagraph"/>
        <w:rPr>
          <w:sz w:val="28"/>
          <w:szCs w:val="28"/>
        </w:rPr>
      </w:pPr>
    </w:p>
    <w:p w14:paraId="16131FCF" w14:textId="4FF10C0C" w:rsidR="004E2B8F" w:rsidRDefault="004E2B8F" w:rsidP="004E2B8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4E2B8F">
        <w:rPr>
          <w:sz w:val="28"/>
          <w:szCs w:val="28"/>
        </w:rPr>
        <w:t>A light source emits visible light of two</w:t>
      </w:r>
      <w:r>
        <w:rPr>
          <w:sz w:val="28"/>
          <w:szCs w:val="28"/>
        </w:rPr>
        <w:t xml:space="preserve"> </w:t>
      </w:r>
      <w:r w:rsidRPr="004E2B8F">
        <w:rPr>
          <w:sz w:val="28"/>
          <w:szCs w:val="28"/>
        </w:rPr>
        <w:t>wavelengths: 430 nm and 510 nm. The source is used in a</w:t>
      </w:r>
      <w:r>
        <w:rPr>
          <w:sz w:val="28"/>
          <w:szCs w:val="28"/>
        </w:rPr>
        <w:t xml:space="preserve"> </w:t>
      </w:r>
      <w:r w:rsidRPr="004E2B8F">
        <w:rPr>
          <w:sz w:val="28"/>
          <w:szCs w:val="28"/>
        </w:rPr>
        <w:t>double-slit interference experiment in which L = 1.5 m and d = 0.025 mm. Find the separation distance between the</w:t>
      </w:r>
      <w:r>
        <w:rPr>
          <w:sz w:val="28"/>
          <w:szCs w:val="28"/>
        </w:rPr>
        <w:t xml:space="preserve"> </w:t>
      </w:r>
      <w:r w:rsidRPr="004E2B8F">
        <w:rPr>
          <w:sz w:val="28"/>
          <w:szCs w:val="28"/>
        </w:rPr>
        <w:t>third order bright fringes.</w:t>
      </w:r>
    </w:p>
    <w:p w14:paraId="643BE175" w14:textId="26EC042F" w:rsidR="004E2B8F" w:rsidRPr="004E2B8F" w:rsidRDefault="004E2B8F" w:rsidP="004E2B8F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83217E4" wp14:editId="2F84DAAE">
                <wp:simplePos x="0" y="0"/>
                <wp:positionH relativeFrom="column">
                  <wp:posOffset>333374</wp:posOffset>
                </wp:positionH>
                <wp:positionV relativeFrom="paragraph">
                  <wp:posOffset>168275</wp:posOffset>
                </wp:positionV>
                <wp:extent cx="5591175" cy="1819275"/>
                <wp:effectExtent l="0" t="0" r="9525" b="9525"/>
                <wp:wrapNone/>
                <wp:docPr id="100370" name="Group 18">
                  <a:extLst xmlns:a="http://schemas.openxmlformats.org/drawingml/2006/main">
                    <a:ext uri="{FF2B5EF4-FFF2-40B4-BE49-F238E27FC236}">
                      <a16:creationId xmlns:a16="http://schemas.microsoft.com/office/drawing/2014/main" id="{796F3B75-43FA-703C-B4C4-A15CD71F3EC6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591175" cy="1819275"/>
                          <a:chOff x="0" y="0"/>
                          <a:chExt cx="5136" cy="1968"/>
                        </a:xfrm>
                      </wpg:grpSpPr>
                      <pic:pic xmlns:pic="http://schemas.openxmlformats.org/drawingml/2006/picture">
                        <pic:nvPicPr>
                          <pic:cNvPr id="1002402411" name="Picture 1002402411">
                            <a:extLst>
                              <a:ext uri="{FF2B5EF4-FFF2-40B4-BE49-F238E27FC236}">
                                <a16:creationId xmlns:a16="http://schemas.microsoft.com/office/drawing/2014/main" id="{D29583AA-2496-08A0-157A-F67B6CF662B4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" cy="1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247692856" name="Rectangle 1247692856">
                          <a:extLst>
                            <a:ext uri="{FF2B5EF4-FFF2-40B4-BE49-F238E27FC236}">
                              <a16:creationId xmlns:a16="http://schemas.microsoft.com/office/drawing/2014/main" id="{DE4B252C-4E98-257D-47B7-4FA2973BB6F4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0" y="1056"/>
                            <a:ext cx="5136" cy="912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C9E4FF"/>
                              </a:gs>
                              <a:gs pos="100000">
                                <a:srgbClr val="99D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1500514236" name="Rectangle 1500514236">
                          <a:extLst>
                            <a:ext uri="{FF2B5EF4-FFF2-40B4-BE49-F238E27FC236}">
                              <a16:creationId xmlns:a16="http://schemas.microsoft.com/office/drawing/2014/main" id="{583A66E8-15EA-C7CA-C9B4-40DEDD546B1B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176" y="864"/>
                            <a:ext cx="960" cy="24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99DFFF"/>
                              </a:gs>
                              <a:gs pos="100000">
                                <a:srgbClr val="C9E4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85C4A3D" id="Group 18" o:spid="_x0000_s1026" style="position:absolute;margin-left:26.25pt;margin-top:13.25pt;width:440.25pt;height:143.25pt;z-index:251659264;mso-width-relative:margin;mso-height-relative:margin" coordsize="5136,19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02402411" o:spid="_x0000_s1027" type="#_x0000_t75" style="position:absolute;width:5136;height:19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" fillcolor="#156082 [3204]" strokecolor="black [3213]">
                  <v:imagedata r:id="rId6" o:title=""/>
                  <v:shadow color="#e8e8e8 [3214]"/>
                </v:shape>
                <v:rect id="Rectangle 1247692856" o:spid="_x0000_s1028" style="position:absolute;top:1056;width:5136;height:91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" fillcolor="#c9e4ff" stroked="f" strokecolor="black [3213]">
                  <v:fill color2="#99dfff" rotate="t" focus="100%" type="gradient"/>
                  <v:shadow color="#e8e8e8 [3214]"/>
                </v:rect>
                <v:rect id="Rectangle 1500514236" o:spid="_x0000_s1029" style="position:absolute;left:4176;top:864;width:960;height:24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" fillcolor="#99dfff" stroked="f" strokecolor="black [3213]">
                  <v:fill color2="#c9e4ff" rotate="t" focus="100%" type="gradient"/>
                  <v:shadow color="#e8e8e8 [3214]"/>
                </v:rect>
              </v:group>
            </w:pict>
          </mc:Fallback>
        </mc:AlternateContent>
      </w:r>
    </w:p>
    <w:p w14:paraId="5B3B2E51" w14:textId="66ECD718" w:rsidR="00A56ACE" w:rsidRDefault="00A56ACE"/>
    <w:p w14:paraId="582C4BE9" w14:textId="6F701BE9" w:rsidR="004E2B8F" w:rsidRPr="004E2B8F" w:rsidRDefault="004E2B8F" w:rsidP="004E2B8F"/>
    <w:p w14:paraId="75EB3B63" w14:textId="1BC3FC37" w:rsidR="004E2B8F" w:rsidRPr="004E2B8F" w:rsidRDefault="004E2B8F" w:rsidP="004E2B8F"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48E0A8FC" wp14:editId="67383F86">
            <wp:simplePos x="0" y="0"/>
            <wp:positionH relativeFrom="column">
              <wp:posOffset>333375</wp:posOffset>
            </wp:positionH>
            <wp:positionV relativeFrom="paragraph">
              <wp:posOffset>193923</wp:posOffset>
            </wp:positionV>
            <wp:extent cx="2428482" cy="1271516"/>
            <wp:effectExtent l="0" t="0" r="0" b="5080"/>
            <wp:wrapNone/>
            <wp:docPr id="10504262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482" cy="12715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84D0BF" w14:textId="2F1EF35B" w:rsidR="004E2B8F" w:rsidRPr="004E2B8F" w:rsidRDefault="004E2B8F" w:rsidP="004E2B8F"/>
    <w:p w14:paraId="3AE25D02" w14:textId="787F3D0C" w:rsidR="004E2B8F" w:rsidRPr="004E2B8F" w:rsidRDefault="004E2B8F" w:rsidP="004E2B8F"/>
    <w:p w14:paraId="205BBA91" w14:textId="19905F5F" w:rsidR="004E2B8F" w:rsidRDefault="004E2B8F" w:rsidP="004E2B8F"/>
    <w:p w14:paraId="7953C8EE" w14:textId="734FB03D" w:rsidR="004E2B8F" w:rsidRDefault="004E2B8F" w:rsidP="004E2B8F"/>
    <w:p w14:paraId="0BDEC5BB" w14:textId="24B99961" w:rsidR="004E2B8F" w:rsidRDefault="004E2B8F" w:rsidP="004E2B8F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22AD55F" wp14:editId="7BB4AEE2">
            <wp:simplePos x="0" y="0"/>
            <wp:positionH relativeFrom="column">
              <wp:posOffset>171450</wp:posOffset>
            </wp:positionH>
            <wp:positionV relativeFrom="paragraph">
              <wp:posOffset>212090</wp:posOffset>
            </wp:positionV>
            <wp:extent cx="6134100" cy="1333500"/>
            <wp:effectExtent l="0" t="0" r="0" b="0"/>
            <wp:wrapSquare wrapText="bothSides"/>
            <wp:docPr id="103438" name="Picture 14" descr="A black text on a white background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2CC1DB66-4D9D-3C82-D104-17F6CCA3286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38" name="Picture 14" descr="A black text on a white background&#10;&#10;Description automatically generated">
                      <a:extLst>
                        <a:ext uri="{FF2B5EF4-FFF2-40B4-BE49-F238E27FC236}">
                          <a16:creationId xmlns:a16="http://schemas.microsoft.com/office/drawing/2014/main" id="{2CC1DB66-4D9D-3C82-D104-17F6CCA3286E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6D830A8F" wp14:editId="4EB3312B">
            <wp:simplePos x="0" y="0"/>
            <wp:positionH relativeFrom="column">
              <wp:posOffset>3838575</wp:posOffset>
            </wp:positionH>
            <wp:positionV relativeFrom="paragraph">
              <wp:posOffset>1348740</wp:posOffset>
            </wp:positionV>
            <wp:extent cx="2409825" cy="1260475"/>
            <wp:effectExtent l="0" t="0" r="0" b="0"/>
            <wp:wrapSquare wrapText="bothSides"/>
            <wp:docPr id="103443" name="Picture 19" descr="A diagram of a circle with arrows and lines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0FDC22B7-CAA1-914A-3BB8-841BF2E8025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43" name="Picture 19" descr="A diagram of a circle with arrows and lines&#10;&#10;Description automatically generated">
                      <a:extLst>
                        <a:ext uri="{FF2B5EF4-FFF2-40B4-BE49-F238E27FC236}">
                          <a16:creationId xmlns:a16="http://schemas.microsoft.com/office/drawing/2014/main" id="{0FDC22B7-CAA1-914A-3BB8-841BF2E80252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26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 w14:paraId="074257A3" w14:textId="5673C4D0" w:rsidR="004E2B8F" w:rsidRDefault="004E2B8F" w:rsidP="004E2B8F"/>
    <w:p w14:paraId="4FD10C2E" w14:textId="6C1BB5CF" w:rsidR="004E2B8F" w:rsidRDefault="004E2B8F" w:rsidP="004E2B8F"/>
    <w:p w14:paraId="556EFA29" w14:textId="0E542D43" w:rsidR="004E2B8F" w:rsidRPr="004E2B8F" w:rsidRDefault="004E2B8F" w:rsidP="004E2B8F"/>
    <w:p w14:paraId="6C0EB191" w14:textId="709C2B70" w:rsidR="004E2B8F" w:rsidRPr="004E2B8F" w:rsidRDefault="004E2B8F" w:rsidP="004E2B8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4E2B8F">
        <w:rPr>
          <w:sz w:val="28"/>
          <w:szCs w:val="28"/>
        </w:rPr>
        <w:lastRenderedPageBreak/>
        <w:t>Calculate the minimum thickness of a soap-bubble (n = 1.33) film that results in constructive</w:t>
      </w:r>
      <w:r w:rsidRPr="004E2B8F">
        <w:rPr>
          <w:sz w:val="28"/>
          <w:szCs w:val="28"/>
        </w:rPr>
        <w:t xml:space="preserve"> </w:t>
      </w:r>
      <w:r w:rsidRPr="004E2B8F">
        <w:rPr>
          <w:sz w:val="28"/>
          <w:szCs w:val="28"/>
        </w:rPr>
        <w:t>interference in the reflected light if the film is illuminated with</w:t>
      </w:r>
      <w:r w:rsidRPr="004E2B8F">
        <w:rPr>
          <w:sz w:val="28"/>
          <w:szCs w:val="28"/>
        </w:rPr>
        <w:t xml:space="preserve"> l</w:t>
      </w:r>
      <w:r w:rsidRPr="004E2B8F">
        <w:rPr>
          <w:sz w:val="28"/>
          <w:szCs w:val="28"/>
        </w:rPr>
        <w:t xml:space="preserve">ight whose wavelength in free space is </w:t>
      </w:r>
      <w:r w:rsidRPr="004E2B8F">
        <w:rPr>
          <w:position w:val="-6"/>
          <w:sz w:val="28"/>
          <w:szCs w:val="28"/>
        </w:rPr>
        <w:object w:dxaOrig="220" w:dyaOrig="279" w14:anchorId="485E605E">
          <v:shape id="_x0000_i1028" type="#_x0000_t75" style="width:11.25pt;height:14.25pt" o:ole="">
            <v:imagedata r:id="rId10" o:title=""/>
          </v:shape>
          <o:OLEObject Type="Embed" ProgID="Equation.DSMT4" ShapeID="_x0000_i1028" DrawAspect="Content" ObjectID="_1781995331" r:id="rId11"/>
        </w:object>
      </w:r>
      <w:r w:rsidRPr="004E2B8F">
        <w:rPr>
          <w:sz w:val="28"/>
          <w:szCs w:val="28"/>
        </w:rPr>
        <w:t xml:space="preserve"> = 600 nm.</w:t>
      </w:r>
    </w:p>
    <w:p w14:paraId="1A39B20E" w14:textId="77777777" w:rsidR="004E2B8F" w:rsidRDefault="004E2B8F" w:rsidP="004E2B8F">
      <w:pPr>
        <w:pStyle w:val="ListParagraph"/>
      </w:pPr>
    </w:p>
    <w:p w14:paraId="71BB03E5" w14:textId="08563D45" w:rsidR="004E2B8F" w:rsidRPr="004E2B8F" w:rsidRDefault="004E2B8F" w:rsidP="004E2B8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4E2B8F">
        <w:rPr>
          <w:sz w:val="28"/>
          <w:szCs w:val="28"/>
        </w:rPr>
        <w:t>A thin, wedge-shaped film of refractive index</w:t>
      </w:r>
      <w:r w:rsidRPr="004E2B8F">
        <w:rPr>
          <w:sz w:val="28"/>
          <w:szCs w:val="28"/>
        </w:rPr>
        <w:t xml:space="preserve"> </w:t>
      </w:r>
      <w:r w:rsidRPr="004E2B8F">
        <w:rPr>
          <w:i/>
          <w:iCs/>
          <w:sz w:val="28"/>
          <w:szCs w:val="28"/>
        </w:rPr>
        <w:t xml:space="preserve">n </w:t>
      </w:r>
      <w:r w:rsidRPr="004E2B8F">
        <w:rPr>
          <w:sz w:val="28"/>
          <w:szCs w:val="28"/>
        </w:rPr>
        <w:t>is illuminated with monochromatic light of wavelength, as</w:t>
      </w:r>
      <w:r w:rsidRPr="004E2B8F">
        <w:rPr>
          <w:sz w:val="28"/>
          <w:szCs w:val="28"/>
        </w:rPr>
        <w:t xml:space="preserve"> </w:t>
      </w:r>
      <w:r w:rsidRPr="004E2B8F">
        <w:rPr>
          <w:sz w:val="28"/>
          <w:szCs w:val="28"/>
        </w:rPr>
        <w:t>illustrated in the figure. Describe the interference pattern</w:t>
      </w:r>
      <w:r w:rsidRPr="004E2B8F">
        <w:rPr>
          <w:sz w:val="28"/>
          <w:szCs w:val="28"/>
        </w:rPr>
        <w:t xml:space="preserve"> </w:t>
      </w:r>
      <w:r w:rsidRPr="004E2B8F">
        <w:rPr>
          <w:sz w:val="28"/>
          <w:szCs w:val="28"/>
        </w:rPr>
        <w:t>observed for this case.</w:t>
      </w:r>
    </w:p>
    <w:p w14:paraId="27C05897" w14:textId="77777777" w:rsidR="004E2B8F" w:rsidRPr="004E2B8F" w:rsidRDefault="004E2B8F" w:rsidP="004E2B8F">
      <w:pPr>
        <w:pStyle w:val="ListParagraph"/>
      </w:pPr>
    </w:p>
    <w:p w14:paraId="6DB6DFEC" w14:textId="3F58DA15" w:rsidR="004E2B8F" w:rsidRDefault="004E2B8F" w:rsidP="004E2B8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4E2B8F">
        <w:rPr>
          <w:sz w:val="28"/>
          <w:szCs w:val="28"/>
        </w:rPr>
        <w:t>Suppose the two glass plates in the figure are two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microscope slides 10.0 cm long. At one end they are in contact; at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the other end they are separated by a piece of paper 0.0200 mm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thick. What is the spacing of the interference fringes seen by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reflection? Is the fringe at the line of contact bright or dark?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Assume monochromatic light with a wavelength in air of </w:t>
      </w:r>
      <w:r w:rsidRPr="008862A7">
        <w:rPr>
          <w:sz w:val="28"/>
          <w:szCs w:val="28"/>
        </w:rPr>
        <w:sym w:font="Symbol" w:char="F06C"/>
      </w:r>
      <w:r w:rsidRPr="008862A7">
        <w:rPr>
          <w:sz w:val="28"/>
          <w:szCs w:val="28"/>
        </w:rPr>
        <w:t xml:space="preserve"> = 500nm.</w:t>
      </w:r>
    </w:p>
    <w:p w14:paraId="794FF319" w14:textId="77777777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58BE10A6" w14:textId="20FC4E82" w:rsidR="008862A7" w:rsidRP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8862A7">
        <w:rPr>
          <w:sz w:val="28"/>
          <w:szCs w:val="28"/>
        </w:rPr>
        <w:t>Suppose the two glass plates in the figure are two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microscope slides 10.0 cm long. At one end they are in contact; at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the other end they are separated by a piece of paper 0.0200 mm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thick. What is the spacing of the interference fringes seen by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reflection? Is the fringe at the line of contact bright or dark?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Assume monochromatic light with a wavelength in air of </w:t>
      </w:r>
      <w:r w:rsidRPr="008862A7">
        <w:rPr>
          <w:sz w:val="28"/>
          <w:szCs w:val="28"/>
        </w:rPr>
        <w:sym w:font="Symbol" w:char="F06C"/>
      </w:r>
      <w:r w:rsidRPr="008862A7">
        <w:rPr>
          <w:sz w:val="28"/>
          <w:szCs w:val="28"/>
        </w:rPr>
        <w:t xml:space="preserve"> = 500nm.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Suppose the upper of the two plates is a plastic material with n = 1.40,</w:t>
      </w:r>
      <w:r w:rsidRPr="008862A7">
        <w:rPr>
          <w:sz w:val="28"/>
          <w:szCs w:val="28"/>
        </w:rPr>
        <w:t xml:space="preserve"> t</w:t>
      </w:r>
      <w:r w:rsidRPr="008862A7">
        <w:rPr>
          <w:sz w:val="28"/>
          <w:szCs w:val="28"/>
        </w:rPr>
        <w:t>he wedge is filled with a silicone grease having n = 1.50, and the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bottom plate is a dense flint glass with n = 1.60. What </w:t>
      </w:r>
      <w:proofErr w:type="gramStart"/>
      <w:r w:rsidRPr="008862A7">
        <w:rPr>
          <w:sz w:val="28"/>
          <w:szCs w:val="28"/>
        </w:rPr>
        <w:t>happens</w:t>
      </w:r>
      <w:proofErr w:type="gramEnd"/>
      <w:r w:rsidRPr="008862A7">
        <w:rPr>
          <w:sz w:val="28"/>
          <w:szCs w:val="28"/>
        </w:rPr>
        <w:t xml:space="preserve"> now? </w:t>
      </w:r>
    </w:p>
    <w:p w14:paraId="1A1F61C8" w14:textId="52968943" w:rsidR="008862A7" w:rsidRPr="008862A7" w:rsidRDefault="008862A7" w:rsidP="008862A7">
      <w:pPr>
        <w:pStyle w:val="ListParagraph"/>
      </w:pPr>
      <w:r>
        <w:rPr>
          <w:noProof/>
        </w:rPr>
        <w:drawing>
          <wp:inline distT="0" distB="0" distL="0" distR="0" wp14:anchorId="055299CC" wp14:editId="239F9ADC">
            <wp:extent cx="5114925" cy="1647824"/>
            <wp:effectExtent l="0" t="0" r="0" b="0"/>
            <wp:docPr id="118799" name="Picture 15" descr="A diagram of a cross section of a metal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69FDD29D-A750-2177-21B6-8AF13AF3B7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99" name="Picture 15" descr="A diagram of a cross section of a metal&#10;&#10;Description automatically generated">
                      <a:extLst>
                        <a:ext uri="{FF2B5EF4-FFF2-40B4-BE49-F238E27FC236}">
                          <a16:creationId xmlns:a16="http://schemas.microsoft.com/office/drawing/2014/main" id="{69FDD29D-A750-2177-21B6-8AF13AF3B7FD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029" cy="166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721B475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69E14D39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0A2CEDA5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03A38BB5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301A30C7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396A9267" w14:textId="09CF966B" w:rsidR="008862A7" w:rsidRPr="008862A7" w:rsidRDefault="008862A7" w:rsidP="008862A7">
      <w:pPr>
        <w:pStyle w:val="ListParagraph"/>
        <w:rPr>
          <w:sz w:val="28"/>
          <w:szCs w:val="28"/>
        </w:rPr>
      </w:pPr>
      <w:r w:rsidRPr="008862A7">
        <w:rPr>
          <w:b/>
          <w:bCs/>
          <w:sz w:val="28"/>
          <w:szCs w:val="28"/>
        </w:rPr>
        <w:lastRenderedPageBreak/>
        <w:t>3. Light Diffraction</w:t>
      </w:r>
    </w:p>
    <w:p w14:paraId="708C7BD8" w14:textId="5FCFDB2F" w:rsid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8862A7">
        <w:rPr>
          <w:sz w:val="28"/>
          <w:szCs w:val="28"/>
        </w:rPr>
        <w:t>Light of wavelength 580 nm is incident on a slit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having a width of 0.300 mm. The viewing screen is 2.00 m from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the slit. Find the positions of the first dark fringes and the width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of the central bright fringe.</w:t>
      </w:r>
    </w:p>
    <w:p w14:paraId="7D931698" w14:textId="77777777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33AD95B1" w14:textId="51E95BBE" w:rsid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You pass 633-nm laser light through a narrow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slit and observe the diffraction pattern on a screen 6.0 m away.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You find that the distance on the screen between the centers of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the first minima outside the central bright fringe is 32 mm. How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wide is the slit? </w:t>
      </w:r>
    </w:p>
    <w:p w14:paraId="66C27C5F" w14:textId="584B40CC" w:rsidR="008862A7" w:rsidRDefault="008862A7" w:rsidP="008862A7">
      <w:pPr>
        <w:pStyle w:val="ListParagraph"/>
        <w:rPr>
          <w:sz w:val="28"/>
          <w:szCs w:val="28"/>
        </w:rPr>
      </w:pPr>
      <w:r>
        <w:rPr>
          <w:noProof/>
        </w:rPr>
        <w:drawing>
          <wp:inline distT="0" distB="0" distL="0" distR="0" wp14:anchorId="5A01BF34" wp14:editId="1B281972">
            <wp:extent cx="2695575" cy="1648336"/>
            <wp:effectExtent l="0" t="0" r="0" b="9525"/>
            <wp:docPr id="130063" name="Picture 15" descr="A diagram of a light beam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AC060B29-1004-CDF0-AE6D-496C8E18470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63" name="Picture 15" descr="A diagram of a light beam&#10;&#10;Description automatically generated">
                      <a:extLst>
                        <a:ext uri="{FF2B5EF4-FFF2-40B4-BE49-F238E27FC236}">
                          <a16:creationId xmlns:a16="http://schemas.microsoft.com/office/drawing/2014/main" id="{AC060B29-1004-CDF0-AE6D-496C8E18470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163" cy="16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61CB46D" w14:textId="77777777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2A83995E" w14:textId="2C7A7078" w:rsidR="004E2B8F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8862A7">
        <w:rPr>
          <w:sz w:val="28"/>
          <w:szCs w:val="28"/>
        </w:rPr>
        <w:t>Find the ratio of the intensities of the secondary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maxima to the intensity of the central maximum for the single-slit Fraunhofer diffraction pattern.</w:t>
      </w:r>
    </w:p>
    <w:p w14:paraId="7C1F255D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0258FF2B" w14:textId="440B3CFF" w:rsid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The wavelengths of the visible spectrum are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approximately 400 nm (violet) to 700 nm (red).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Find the angular width of the first-order visible spectrum produced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by a plane grating with 600 slits per millimeter when white light falls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normally on the grating.</w:t>
      </w:r>
    </w:p>
    <w:p w14:paraId="0E3559F8" w14:textId="77777777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726525B3" w14:textId="7489A843" w:rsid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Monochromatic light from a helium-neon laser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( </w:t>
      </w:r>
      <w:r w:rsidRPr="008862A7">
        <w:sym w:font="Symbol" w:char="F06C"/>
      </w:r>
      <w:r w:rsidRPr="008862A7">
        <w:rPr>
          <w:sz w:val="28"/>
          <w:szCs w:val="28"/>
        </w:rPr>
        <w:t xml:space="preserve"> = 632.8 nm) is incident normally on a diffraction grating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containing 6 000 lines per centimeter.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Find the angles at which the first order, </w:t>
      </w:r>
      <w:proofErr w:type="gramStart"/>
      <w:r w:rsidRPr="008862A7">
        <w:rPr>
          <w:sz w:val="28"/>
          <w:szCs w:val="28"/>
        </w:rPr>
        <w:t>second-order</w:t>
      </w:r>
      <w:proofErr w:type="gramEnd"/>
      <w:r w:rsidRPr="008862A7">
        <w:rPr>
          <w:sz w:val="28"/>
          <w:szCs w:val="28"/>
        </w:rPr>
        <w:t>, and third-order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maxima are observed.</w:t>
      </w:r>
    </w:p>
    <w:p w14:paraId="53FFD3F0" w14:textId="77777777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61B011FD" w14:textId="208E1605" w:rsidR="008862A7" w:rsidRP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8862A7">
        <w:rPr>
          <w:sz w:val="28"/>
          <w:szCs w:val="28"/>
        </w:rPr>
        <w:t>Monochromatic light with wavelength 620 nm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passes through a circular aperture with diameter 7.4 </w:t>
      </w:r>
      <w:r w:rsidRPr="008862A7">
        <w:sym w:font="Symbol" w:char="F06D"/>
      </w:r>
      <w:r w:rsidRPr="008862A7">
        <w:rPr>
          <w:sz w:val="28"/>
          <w:szCs w:val="28"/>
        </w:rPr>
        <w:t>m. The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resulting diffraction pattern is observed on a screen that is 4.5 m</w:t>
      </w:r>
      <w:r>
        <w:rPr>
          <w:sz w:val="28"/>
          <w:szCs w:val="28"/>
        </w:rPr>
        <w:t xml:space="preserve"> f</w:t>
      </w:r>
      <w:r w:rsidRPr="008862A7">
        <w:rPr>
          <w:sz w:val="28"/>
          <w:szCs w:val="28"/>
        </w:rPr>
        <w:t>rom the aperture. What is the diameter of the Airy disk on the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screen? </w:t>
      </w:r>
    </w:p>
    <w:p w14:paraId="7C436D1E" w14:textId="77777777" w:rsid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Pr="008862A7">
        <w:rPr>
          <w:sz w:val="28"/>
          <w:szCs w:val="28"/>
        </w:rPr>
        <w:t>You direct a beam of x rays with wavelength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0.154 nm at certain planes of </w:t>
      </w:r>
      <w:proofErr w:type="gramStart"/>
      <w:r w:rsidRPr="008862A7">
        <w:rPr>
          <w:sz w:val="28"/>
          <w:szCs w:val="28"/>
        </w:rPr>
        <w:t>a silicon</w:t>
      </w:r>
      <w:proofErr w:type="gramEnd"/>
      <w:r w:rsidRPr="008862A7">
        <w:rPr>
          <w:sz w:val="28"/>
          <w:szCs w:val="28"/>
        </w:rPr>
        <w:t xml:space="preserve"> crystal. As you increase the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angle of incidence from zero, you find the first strong interference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maximum from these planes when the beam makes an angle of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34.5</w:t>
      </w:r>
      <w:r w:rsidRPr="008862A7">
        <w:rPr>
          <w:sz w:val="28"/>
          <w:szCs w:val="28"/>
          <w:vertAlign w:val="superscript"/>
        </w:rPr>
        <w:t>o</w:t>
      </w:r>
      <w:r w:rsidRPr="008862A7">
        <w:rPr>
          <w:sz w:val="28"/>
          <w:szCs w:val="28"/>
        </w:rPr>
        <w:t xml:space="preserve"> with the planes.</w:t>
      </w:r>
    </w:p>
    <w:p w14:paraId="5C9C5EC4" w14:textId="4C3A866A" w:rsidR="008862A7" w:rsidRDefault="008862A7" w:rsidP="008862A7">
      <w:pPr>
        <w:pStyle w:val="ListParagraph"/>
        <w:rPr>
          <w:sz w:val="28"/>
          <w:szCs w:val="28"/>
        </w:rPr>
      </w:pPr>
      <w:r w:rsidRPr="008862A7">
        <w:rPr>
          <w:b/>
          <w:bCs/>
          <w:sz w:val="28"/>
          <w:szCs w:val="28"/>
        </w:rPr>
        <w:t>(a)</w:t>
      </w:r>
      <w:r w:rsidRPr="008862A7">
        <w:rPr>
          <w:sz w:val="28"/>
          <w:szCs w:val="28"/>
        </w:rPr>
        <w:t xml:space="preserve"> How far apart are the planes? </w:t>
      </w:r>
    </w:p>
    <w:p w14:paraId="508CF911" w14:textId="77777777" w:rsidR="008862A7" w:rsidRPr="008862A7" w:rsidRDefault="008862A7" w:rsidP="008862A7">
      <w:pPr>
        <w:pStyle w:val="ListParagraph"/>
        <w:rPr>
          <w:sz w:val="28"/>
          <w:szCs w:val="28"/>
        </w:rPr>
      </w:pPr>
      <w:r w:rsidRPr="008862A7">
        <w:rPr>
          <w:b/>
          <w:bCs/>
          <w:sz w:val="28"/>
          <w:szCs w:val="28"/>
        </w:rPr>
        <w:t>(b)</w:t>
      </w:r>
      <w:r w:rsidRPr="008862A7">
        <w:rPr>
          <w:sz w:val="28"/>
          <w:szCs w:val="28"/>
        </w:rPr>
        <w:t xml:space="preserve"> Other interference maxima from these planes at larger angles? </w:t>
      </w:r>
    </w:p>
    <w:p w14:paraId="31DB0FC9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0A36FE37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30CE372C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6DEE27AA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6AA13AD6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2D711B46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3BE2E621" w14:textId="77777777" w:rsidR="008862A7" w:rsidRDefault="008862A7" w:rsidP="008862A7">
      <w:pPr>
        <w:pStyle w:val="ListParagraph"/>
        <w:rPr>
          <w:sz w:val="28"/>
          <w:szCs w:val="28"/>
        </w:rPr>
      </w:pPr>
    </w:p>
    <w:p w14:paraId="1E27244E" w14:textId="064DFCAD" w:rsidR="008862A7" w:rsidRPr="008862A7" w:rsidRDefault="008862A7" w:rsidP="008862A7">
      <w:pPr>
        <w:rPr>
          <w:sz w:val="28"/>
          <w:szCs w:val="28"/>
        </w:rPr>
      </w:pPr>
      <w:r w:rsidRPr="008862A7">
        <w:rPr>
          <w:b/>
          <w:bCs/>
          <w:sz w:val="28"/>
          <w:szCs w:val="28"/>
        </w:rPr>
        <w:t xml:space="preserve">4. </w:t>
      </w:r>
      <w:r w:rsidRPr="008862A7">
        <w:rPr>
          <w:b/>
          <w:bCs/>
          <w:sz w:val="28"/>
          <w:szCs w:val="28"/>
          <w:lang w:val="vi-VN"/>
        </w:rPr>
        <w:t>POLARIZATION OF LIGHT WAVES</w:t>
      </w:r>
      <w:r w:rsidRPr="008862A7">
        <w:rPr>
          <w:sz w:val="28"/>
          <w:szCs w:val="28"/>
          <w:lang w:val="vi-VN"/>
        </w:rPr>
        <w:t xml:space="preserve"> </w:t>
      </w:r>
    </w:p>
    <w:p w14:paraId="562909D6" w14:textId="77777777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5C05FBB0" w14:textId="1420A7F3" w:rsid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If the incident unpolarized light has intensity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I</w:t>
      </w:r>
      <w:r w:rsidRPr="008862A7">
        <w:rPr>
          <w:sz w:val="28"/>
          <w:szCs w:val="28"/>
          <w:vertAlign w:val="subscript"/>
        </w:rPr>
        <w:t>0</w:t>
      </w:r>
      <w:r w:rsidRPr="008862A7">
        <w:rPr>
          <w:sz w:val="28"/>
          <w:szCs w:val="28"/>
        </w:rPr>
        <w:t>, find the intensities transmitted by the first and second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polarizers if the angle between the axes of the two filters is</w:t>
      </w: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30°. </w:t>
      </w:r>
    </w:p>
    <w:p w14:paraId="5CA07E78" w14:textId="77777777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65B033CF" w14:textId="6C9577C3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58CCEC0A" w14:textId="77777777" w:rsidR="004E2B8F" w:rsidRPr="004E2B8F" w:rsidRDefault="004E2B8F" w:rsidP="004E2B8F"/>
    <w:p w14:paraId="2A2D97CA" w14:textId="77777777" w:rsidR="004E2B8F" w:rsidRDefault="004E2B8F" w:rsidP="004E2B8F"/>
    <w:p w14:paraId="662CF6B7" w14:textId="77777777" w:rsidR="008862A7" w:rsidRDefault="008862A7" w:rsidP="004E2B8F"/>
    <w:p w14:paraId="6DBB0DE4" w14:textId="77777777" w:rsidR="008862A7" w:rsidRDefault="008862A7" w:rsidP="004E2B8F"/>
    <w:p w14:paraId="6C4E5800" w14:textId="77777777" w:rsidR="008862A7" w:rsidRDefault="008862A7" w:rsidP="004E2B8F"/>
    <w:p w14:paraId="65CFCEA2" w14:textId="77777777" w:rsidR="008862A7" w:rsidRDefault="008862A7" w:rsidP="004E2B8F"/>
    <w:p w14:paraId="096041EE" w14:textId="77777777" w:rsidR="008862A7" w:rsidRDefault="008862A7" w:rsidP="004E2B8F"/>
    <w:p w14:paraId="1714C45C" w14:textId="77777777" w:rsidR="008862A7" w:rsidRDefault="008862A7" w:rsidP="004E2B8F"/>
    <w:p w14:paraId="13ED2592" w14:textId="77777777" w:rsidR="008862A7" w:rsidRDefault="008862A7" w:rsidP="004E2B8F"/>
    <w:p w14:paraId="70F6FEE9" w14:textId="77777777" w:rsidR="008862A7" w:rsidRDefault="008862A7" w:rsidP="004E2B8F"/>
    <w:p w14:paraId="1A6B9808" w14:textId="77777777" w:rsidR="008862A7" w:rsidRPr="008862A7" w:rsidRDefault="008862A7" w:rsidP="008862A7">
      <w:pPr>
        <w:rPr>
          <w:sz w:val="28"/>
          <w:szCs w:val="28"/>
        </w:rPr>
      </w:pPr>
      <w:r w:rsidRPr="008862A7">
        <w:rPr>
          <w:b/>
          <w:bCs/>
          <w:sz w:val="28"/>
          <w:szCs w:val="28"/>
        </w:rPr>
        <w:lastRenderedPageBreak/>
        <w:t>6. Reflection and Refraction</w:t>
      </w:r>
      <w:r w:rsidRPr="008862A7">
        <w:rPr>
          <w:sz w:val="28"/>
          <w:szCs w:val="28"/>
        </w:rPr>
        <w:t xml:space="preserve"> </w:t>
      </w:r>
    </w:p>
    <w:p w14:paraId="7F03DA2A" w14:textId="37A1E211" w:rsidR="008862A7" w:rsidRDefault="008862A7" w:rsidP="008862A7">
      <w:pPr>
        <w:pStyle w:val="ListParagraph"/>
        <w:numPr>
          <w:ilvl w:val="0"/>
          <w:numId w:val="1"/>
        </w:numPr>
      </w:pPr>
      <w:r>
        <w:t xml:space="preserve"> </w:t>
      </w:r>
      <w:r w:rsidRPr="008862A7">
        <w:rPr>
          <w:sz w:val="28"/>
          <w:szCs w:val="28"/>
        </w:rPr>
        <w:t xml:space="preserve">In the figure, material </w:t>
      </w:r>
      <w:proofErr w:type="gramStart"/>
      <w:r w:rsidRPr="008862A7">
        <w:rPr>
          <w:i/>
          <w:iCs/>
          <w:sz w:val="28"/>
          <w:szCs w:val="28"/>
        </w:rPr>
        <w:t>a</w:t>
      </w:r>
      <w:r w:rsidRPr="008862A7">
        <w:rPr>
          <w:sz w:val="28"/>
          <w:szCs w:val="28"/>
        </w:rPr>
        <w:t xml:space="preserve">  is</w:t>
      </w:r>
      <w:proofErr w:type="gramEnd"/>
      <w:r w:rsidRPr="008862A7">
        <w:rPr>
          <w:sz w:val="28"/>
          <w:szCs w:val="28"/>
        </w:rPr>
        <w:t xml:space="preserve"> water and material is a glass with index of refraction 1.52. If the incident ray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makes an angle of 60</w:t>
      </w:r>
      <w:r w:rsidRPr="008862A7">
        <w:rPr>
          <w:sz w:val="28"/>
          <w:szCs w:val="28"/>
          <w:vertAlign w:val="superscript"/>
        </w:rPr>
        <w:t>0</w:t>
      </w:r>
      <w:r w:rsidRPr="008862A7">
        <w:rPr>
          <w:sz w:val="28"/>
          <w:szCs w:val="28"/>
        </w:rPr>
        <w:t xml:space="preserve"> with the normal, find the directions of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the reflected and refracted rays. </w:t>
      </w:r>
    </w:p>
    <w:p w14:paraId="065C868C" w14:textId="3D53A0B9" w:rsidR="008862A7" w:rsidRDefault="008862A7" w:rsidP="008862A7">
      <w:pPr>
        <w:pStyle w:val="ListParagraph"/>
      </w:pPr>
      <w:r>
        <w:rPr>
          <w:noProof/>
        </w:rPr>
        <w:drawing>
          <wp:inline distT="0" distB="0" distL="0" distR="0" wp14:anchorId="4C49B4D8" wp14:editId="7ACEACF6">
            <wp:extent cx="2886075" cy="1498992"/>
            <wp:effectExtent l="0" t="0" r="0" b="6350"/>
            <wp:docPr id="166938" name="Picture 26" descr="A diagram of a normal and water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E6FF45FD-4804-0104-1696-2AB3A03F337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38" name="Picture 26" descr="A diagram of a normal and water&#10;&#10;Description automatically generated">
                      <a:extLst>
                        <a:ext uri="{FF2B5EF4-FFF2-40B4-BE49-F238E27FC236}">
                          <a16:creationId xmlns:a16="http://schemas.microsoft.com/office/drawing/2014/main" id="{E6FF45FD-4804-0104-1696-2AB3A03F3372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996" cy="1504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386326F5" w14:textId="77777777" w:rsidR="008862A7" w:rsidRPr="008862A7" w:rsidRDefault="008862A7" w:rsidP="008862A7">
      <w:pPr>
        <w:pStyle w:val="ListParagraph"/>
      </w:pPr>
    </w:p>
    <w:p w14:paraId="5F4EB414" w14:textId="2B84A1E9" w:rsid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8862A7">
        <w:rPr>
          <w:sz w:val="28"/>
          <w:szCs w:val="28"/>
        </w:rPr>
        <w:t>The wavelength of the red light from a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helium-neon laser is 633 </w:t>
      </w:r>
      <w:r w:rsidRPr="008862A7">
        <w:rPr>
          <w:sz w:val="28"/>
          <w:szCs w:val="28"/>
        </w:rPr>
        <w:sym w:font="Symbol" w:char="F06D"/>
      </w:r>
      <w:r w:rsidRPr="008862A7">
        <w:rPr>
          <w:sz w:val="28"/>
          <w:szCs w:val="28"/>
        </w:rPr>
        <w:t xml:space="preserve">m in air but 474 </w:t>
      </w:r>
      <w:r w:rsidRPr="008862A7">
        <w:rPr>
          <w:sz w:val="28"/>
          <w:szCs w:val="28"/>
        </w:rPr>
        <w:sym w:font="Symbol" w:char="F06D"/>
      </w:r>
      <w:r w:rsidRPr="008862A7">
        <w:rPr>
          <w:sz w:val="28"/>
          <w:szCs w:val="28"/>
        </w:rPr>
        <w:t>m in the aqueous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humor inside your </w:t>
      </w:r>
      <w:proofErr w:type="gramStart"/>
      <w:r w:rsidRPr="008862A7">
        <w:rPr>
          <w:sz w:val="28"/>
          <w:szCs w:val="28"/>
        </w:rPr>
        <w:t>eye-ball</w:t>
      </w:r>
      <w:proofErr w:type="gramEnd"/>
      <w:r w:rsidRPr="008862A7">
        <w:rPr>
          <w:sz w:val="28"/>
          <w:szCs w:val="28"/>
        </w:rPr>
        <w:t>. Calculate the index of refraction of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the aqueous humor and the speed and frequency of the light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in this substance. </w:t>
      </w:r>
    </w:p>
    <w:p w14:paraId="44078C75" w14:textId="77777777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130E6E0B" w14:textId="2986FF6A" w:rsidR="008862A7" w:rsidRDefault="008862A7" w:rsidP="008862A7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Light traveling in water strikes a glass plate at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an angle of incidence of 53.0</w:t>
      </w:r>
      <w:r w:rsidRPr="008862A7">
        <w:rPr>
          <w:sz w:val="28"/>
          <w:szCs w:val="28"/>
          <w:vertAlign w:val="superscript"/>
        </w:rPr>
        <w:t>0</w:t>
      </w:r>
      <w:r w:rsidRPr="008862A7">
        <w:rPr>
          <w:sz w:val="28"/>
          <w:szCs w:val="28"/>
        </w:rPr>
        <w:t xml:space="preserve">; part of the beam is </w:t>
      </w:r>
      <w:proofErr w:type="gramStart"/>
      <w:r w:rsidRPr="008862A7">
        <w:rPr>
          <w:sz w:val="28"/>
          <w:szCs w:val="28"/>
        </w:rPr>
        <w:t>reflected</w:t>
      </w:r>
      <w:proofErr w:type="gramEnd"/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and part is refracted. If the reflected and refracted portions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>make an angle of 90.0</w:t>
      </w:r>
      <w:r w:rsidRPr="008862A7">
        <w:rPr>
          <w:sz w:val="28"/>
          <w:szCs w:val="28"/>
          <w:vertAlign w:val="superscript"/>
        </w:rPr>
        <w:t>0</w:t>
      </w:r>
      <w:r w:rsidRPr="008862A7">
        <w:rPr>
          <w:sz w:val="28"/>
          <w:szCs w:val="28"/>
        </w:rPr>
        <w:t xml:space="preserve"> with each other, what is the index of</w:t>
      </w:r>
      <w:r w:rsidRPr="008862A7">
        <w:rPr>
          <w:sz w:val="28"/>
          <w:szCs w:val="28"/>
        </w:rPr>
        <w:t xml:space="preserve"> </w:t>
      </w:r>
      <w:r w:rsidRPr="008862A7">
        <w:rPr>
          <w:sz w:val="28"/>
          <w:szCs w:val="28"/>
        </w:rPr>
        <w:t xml:space="preserve">refraction of the glass? </w:t>
      </w:r>
    </w:p>
    <w:p w14:paraId="3B862F9B" w14:textId="77777777" w:rsidR="008862A7" w:rsidRPr="008862A7" w:rsidRDefault="008862A7" w:rsidP="008862A7">
      <w:pPr>
        <w:pStyle w:val="ListParagraph"/>
        <w:rPr>
          <w:sz w:val="28"/>
          <w:szCs w:val="28"/>
        </w:rPr>
      </w:pPr>
    </w:p>
    <w:p w14:paraId="6B1A0223" w14:textId="5083A90A" w:rsidR="00A81EDF" w:rsidRPr="00A81EDF" w:rsidRDefault="00A81EDF" w:rsidP="00A81EDF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 xml:space="preserve">A ray of light traveling with speed </w:t>
      </w:r>
      <w:r w:rsidRPr="00A81EDF">
        <w:rPr>
          <w:i/>
          <w:iCs/>
          <w:sz w:val="28"/>
          <w:szCs w:val="28"/>
        </w:rPr>
        <w:t xml:space="preserve">c </w:t>
      </w:r>
      <w:r w:rsidRPr="00A81EDF">
        <w:rPr>
          <w:sz w:val="28"/>
          <w:szCs w:val="28"/>
        </w:rPr>
        <w:t>leaves</w:t>
      </w:r>
      <w:r w:rsidRPr="00A81EDF"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point 1 shown in the figure and is reflected to point 2. The ra</w:t>
      </w:r>
      <w:r w:rsidRPr="00A81EDF">
        <w:rPr>
          <w:sz w:val="28"/>
          <w:szCs w:val="28"/>
        </w:rPr>
        <w:t xml:space="preserve">y </w:t>
      </w:r>
      <w:r w:rsidRPr="00A81EDF">
        <w:rPr>
          <w:sz w:val="28"/>
          <w:szCs w:val="28"/>
        </w:rPr>
        <w:t>strikes the reflecting surface a horizontal distance x from point</w:t>
      </w:r>
      <w:r w:rsidRPr="00A81EDF">
        <w:rPr>
          <w:sz w:val="28"/>
          <w:szCs w:val="28"/>
        </w:rPr>
        <w:t xml:space="preserve"> </w:t>
      </w:r>
    </w:p>
    <w:p w14:paraId="296B47EA" w14:textId="13B29568" w:rsidR="00A81EDF" w:rsidRPr="00A81EDF" w:rsidRDefault="00A81EDF" w:rsidP="00A81EDF">
      <w:pPr>
        <w:pStyle w:val="ListParagraph"/>
        <w:rPr>
          <w:sz w:val="28"/>
          <w:szCs w:val="28"/>
        </w:rPr>
      </w:pPr>
      <w:r w:rsidRPr="00A81EDF">
        <w:rPr>
          <w:sz w:val="28"/>
          <w:szCs w:val="28"/>
        </w:rPr>
        <w:t xml:space="preserve">(a) What is the time </w:t>
      </w:r>
      <w:r w:rsidRPr="00A81EDF">
        <w:rPr>
          <w:i/>
          <w:iCs/>
          <w:sz w:val="28"/>
          <w:szCs w:val="28"/>
        </w:rPr>
        <w:t>t</w:t>
      </w:r>
      <w:r w:rsidRPr="00A81EDF">
        <w:rPr>
          <w:sz w:val="28"/>
          <w:szCs w:val="28"/>
        </w:rPr>
        <w:t xml:space="preserve"> required for the light to travel from 1</w:t>
      </w:r>
      <w:r w:rsidRPr="00A81EDF"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 xml:space="preserve">to 2? </w:t>
      </w:r>
    </w:p>
    <w:p w14:paraId="0860F487" w14:textId="65F8CD15" w:rsidR="00A81EDF" w:rsidRDefault="00A81EDF" w:rsidP="00A81EDF">
      <w:pPr>
        <w:pStyle w:val="ListParagraph"/>
        <w:rPr>
          <w:sz w:val="28"/>
          <w:szCs w:val="28"/>
        </w:rPr>
      </w:pPr>
      <w:r w:rsidRPr="00A81EDF">
        <w:rPr>
          <w:sz w:val="28"/>
          <w:szCs w:val="28"/>
        </w:rPr>
        <w:t xml:space="preserve">(b) When does this time </w:t>
      </w:r>
      <w:proofErr w:type="gramStart"/>
      <w:r w:rsidRPr="00A81EDF">
        <w:rPr>
          <w:sz w:val="28"/>
          <w:szCs w:val="28"/>
        </w:rPr>
        <w:t>reaches</w:t>
      </w:r>
      <w:proofErr w:type="gramEnd"/>
      <w:r w:rsidRPr="00A81EDF">
        <w:rPr>
          <w:sz w:val="28"/>
          <w:szCs w:val="28"/>
        </w:rPr>
        <w:t xml:space="preserve"> its minimum value?</w:t>
      </w:r>
    </w:p>
    <w:p w14:paraId="22346E99" w14:textId="5F6F09D4" w:rsidR="00A81EDF" w:rsidRPr="00A81EDF" w:rsidRDefault="00A81EDF" w:rsidP="00A81EDF">
      <w:pPr>
        <w:pStyle w:val="ListParagraph"/>
        <w:rPr>
          <w:sz w:val="28"/>
          <w:szCs w:val="28"/>
        </w:rPr>
      </w:pPr>
      <w:r>
        <w:rPr>
          <w:noProof/>
        </w:rPr>
        <w:drawing>
          <wp:inline distT="0" distB="0" distL="0" distR="0" wp14:anchorId="750AEE76" wp14:editId="0C573560">
            <wp:extent cx="3048515" cy="1847850"/>
            <wp:effectExtent l="0" t="0" r="0" b="0"/>
            <wp:docPr id="172047" name="Picture 15" descr="A diagram of a straight line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04D19E10-6DC0-B459-DF19-2BBD4C800BE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47" name="Picture 15" descr="A diagram of a straight line&#10;&#10;Description automatically generated">
                      <a:extLst>
                        <a:ext uri="{FF2B5EF4-FFF2-40B4-BE49-F238E27FC236}">
                          <a16:creationId xmlns:a16="http://schemas.microsoft.com/office/drawing/2014/main" id="{04D19E10-6DC0-B459-DF19-2BBD4C800BE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3079683" cy="1866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58B24BE" w14:textId="77777777" w:rsidR="00A81EDF" w:rsidRDefault="00A81EDF" w:rsidP="00A81EDF">
      <w:pPr>
        <w:rPr>
          <w:b/>
          <w:bCs/>
          <w:sz w:val="28"/>
          <w:szCs w:val="28"/>
        </w:rPr>
      </w:pPr>
      <w:r w:rsidRPr="00A81EDF">
        <w:rPr>
          <w:b/>
          <w:bCs/>
          <w:sz w:val="28"/>
          <w:szCs w:val="28"/>
        </w:rPr>
        <w:lastRenderedPageBreak/>
        <w:t>7. Mirrors</w:t>
      </w:r>
    </w:p>
    <w:p w14:paraId="6159085F" w14:textId="77777777" w:rsidR="00A81EDF" w:rsidRDefault="00A81EDF" w:rsidP="00A81EDF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Assume that a certain spherical mirror has a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focal length of 10.0 cm. Locate and describe the image for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 xml:space="preserve">object distances of </w:t>
      </w:r>
    </w:p>
    <w:p w14:paraId="1FCA3D68" w14:textId="77777777" w:rsidR="00A81EDF" w:rsidRDefault="00A81EDF" w:rsidP="00A81EDF">
      <w:pPr>
        <w:pStyle w:val="ListParagraph"/>
        <w:rPr>
          <w:sz w:val="28"/>
          <w:szCs w:val="28"/>
        </w:rPr>
      </w:pPr>
      <w:r w:rsidRPr="00A81EDF">
        <w:rPr>
          <w:sz w:val="28"/>
          <w:szCs w:val="28"/>
        </w:rPr>
        <w:t xml:space="preserve">(a) 25.0 cm, </w:t>
      </w:r>
    </w:p>
    <w:p w14:paraId="64D77E3C" w14:textId="77777777" w:rsidR="00A81EDF" w:rsidRDefault="00A81EDF" w:rsidP="00A81EDF">
      <w:pPr>
        <w:pStyle w:val="ListParagraph"/>
        <w:rPr>
          <w:sz w:val="28"/>
          <w:szCs w:val="28"/>
        </w:rPr>
      </w:pPr>
      <w:r w:rsidRPr="00A81EDF">
        <w:rPr>
          <w:sz w:val="28"/>
          <w:szCs w:val="28"/>
        </w:rPr>
        <w:t xml:space="preserve">(b) 10.0 cm, and </w:t>
      </w:r>
    </w:p>
    <w:p w14:paraId="7AA5E04F" w14:textId="1ADD60FB" w:rsidR="00A81EDF" w:rsidRDefault="00A81EDF" w:rsidP="00A81EDF">
      <w:pPr>
        <w:pStyle w:val="ListParagraph"/>
        <w:rPr>
          <w:sz w:val="28"/>
          <w:szCs w:val="28"/>
        </w:rPr>
      </w:pPr>
      <w:r w:rsidRPr="00A81EDF">
        <w:rPr>
          <w:sz w:val="28"/>
          <w:szCs w:val="28"/>
        </w:rPr>
        <w:t>(c) 5.00 cm.</w:t>
      </w:r>
    </w:p>
    <w:p w14:paraId="1E1FBC7F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41D0718C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5B303F80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7042AF69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28CD1D69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48001694" w14:textId="77777777" w:rsidR="00A81EDF" w:rsidRPr="00A81EDF" w:rsidRDefault="00A81EDF" w:rsidP="00A81EDF">
      <w:pPr>
        <w:pStyle w:val="ListParagraph"/>
        <w:rPr>
          <w:sz w:val="28"/>
          <w:szCs w:val="28"/>
        </w:rPr>
      </w:pPr>
    </w:p>
    <w:p w14:paraId="45EC8E83" w14:textId="1F793140" w:rsidR="00A81EDF" w:rsidRDefault="00A81EDF" w:rsidP="00A81EDF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A woman who is 1.5 m tall is located 3.0 m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f</w:t>
      </w:r>
      <w:r w:rsidRPr="00A81EDF">
        <w:rPr>
          <w:sz w:val="28"/>
          <w:szCs w:val="28"/>
        </w:rPr>
        <w:t>rom an antishoplifting mirror. The focal length of the mirror is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0.25 m. Find the position of her image and the magnification.</w:t>
      </w:r>
    </w:p>
    <w:p w14:paraId="7450D1EE" w14:textId="77777777" w:rsidR="00A81EDF" w:rsidRDefault="00A81EDF" w:rsidP="00A81EDF">
      <w:pPr>
        <w:rPr>
          <w:sz w:val="28"/>
          <w:szCs w:val="28"/>
        </w:rPr>
      </w:pPr>
    </w:p>
    <w:p w14:paraId="20A9E6F8" w14:textId="77777777" w:rsidR="00A81EDF" w:rsidRDefault="00A81EDF" w:rsidP="00A81EDF">
      <w:pPr>
        <w:rPr>
          <w:sz w:val="28"/>
          <w:szCs w:val="28"/>
        </w:rPr>
      </w:pPr>
    </w:p>
    <w:p w14:paraId="1668F65A" w14:textId="77777777" w:rsidR="00A81EDF" w:rsidRDefault="00A81EDF" w:rsidP="00A81EDF">
      <w:pPr>
        <w:rPr>
          <w:sz w:val="28"/>
          <w:szCs w:val="28"/>
        </w:rPr>
      </w:pPr>
    </w:p>
    <w:p w14:paraId="7AA93285" w14:textId="77777777" w:rsidR="00A81EDF" w:rsidRDefault="00A81EDF" w:rsidP="00A81EDF">
      <w:pPr>
        <w:rPr>
          <w:sz w:val="28"/>
          <w:szCs w:val="28"/>
        </w:rPr>
      </w:pPr>
    </w:p>
    <w:p w14:paraId="5D4AB960" w14:textId="77777777" w:rsidR="00A81EDF" w:rsidRDefault="00A81EDF" w:rsidP="00A81EDF">
      <w:pPr>
        <w:rPr>
          <w:sz w:val="28"/>
          <w:szCs w:val="28"/>
        </w:rPr>
      </w:pPr>
    </w:p>
    <w:p w14:paraId="6FF8EDDE" w14:textId="77777777" w:rsidR="00A81EDF" w:rsidRDefault="00A81EDF" w:rsidP="00A81EDF">
      <w:pPr>
        <w:rPr>
          <w:sz w:val="28"/>
          <w:szCs w:val="28"/>
        </w:rPr>
      </w:pPr>
    </w:p>
    <w:p w14:paraId="47641EFD" w14:textId="77777777" w:rsidR="00A81EDF" w:rsidRDefault="00A81EDF" w:rsidP="00A81EDF">
      <w:pPr>
        <w:rPr>
          <w:sz w:val="28"/>
          <w:szCs w:val="28"/>
        </w:rPr>
      </w:pPr>
    </w:p>
    <w:p w14:paraId="60874E53" w14:textId="77777777" w:rsidR="00A81EDF" w:rsidRDefault="00A81EDF" w:rsidP="00A81EDF">
      <w:pPr>
        <w:rPr>
          <w:sz w:val="28"/>
          <w:szCs w:val="28"/>
        </w:rPr>
      </w:pPr>
    </w:p>
    <w:p w14:paraId="16A5B274" w14:textId="77777777" w:rsidR="00A81EDF" w:rsidRDefault="00A81EDF" w:rsidP="00A81EDF">
      <w:pPr>
        <w:rPr>
          <w:sz w:val="28"/>
          <w:szCs w:val="28"/>
        </w:rPr>
      </w:pPr>
    </w:p>
    <w:p w14:paraId="5A4D988E" w14:textId="77777777" w:rsidR="00A81EDF" w:rsidRDefault="00A81EDF" w:rsidP="00A81EDF">
      <w:pPr>
        <w:rPr>
          <w:sz w:val="28"/>
          <w:szCs w:val="28"/>
        </w:rPr>
      </w:pPr>
    </w:p>
    <w:p w14:paraId="2278DAA6" w14:textId="77777777" w:rsidR="00A81EDF" w:rsidRDefault="00A81EDF" w:rsidP="00A81EDF">
      <w:pPr>
        <w:rPr>
          <w:sz w:val="28"/>
          <w:szCs w:val="28"/>
        </w:rPr>
      </w:pPr>
    </w:p>
    <w:p w14:paraId="7BD45730" w14:textId="77777777" w:rsidR="00A81EDF" w:rsidRDefault="00A81EDF" w:rsidP="00A81EDF">
      <w:pPr>
        <w:rPr>
          <w:sz w:val="28"/>
          <w:szCs w:val="28"/>
        </w:rPr>
      </w:pPr>
    </w:p>
    <w:p w14:paraId="270FD136" w14:textId="77777777" w:rsidR="00A81EDF" w:rsidRPr="00A81EDF" w:rsidRDefault="00A81EDF" w:rsidP="00A81EDF">
      <w:pPr>
        <w:rPr>
          <w:sz w:val="28"/>
          <w:szCs w:val="28"/>
        </w:rPr>
      </w:pPr>
    </w:p>
    <w:p w14:paraId="7E67D773" w14:textId="4B1689EC" w:rsidR="00A81EDF" w:rsidRPr="00A81EDF" w:rsidRDefault="00A81EDF" w:rsidP="00A81EDF">
      <w:pPr>
        <w:ind w:left="360"/>
        <w:rPr>
          <w:sz w:val="28"/>
          <w:szCs w:val="28"/>
        </w:rPr>
      </w:pPr>
      <w:r w:rsidRPr="00A81EDF">
        <w:rPr>
          <w:b/>
          <w:bCs/>
          <w:sz w:val="28"/>
          <w:szCs w:val="28"/>
        </w:rPr>
        <w:lastRenderedPageBreak/>
        <w:t xml:space="preserve">8. Thin Lenses </w:t>
      </w:r>
    </w:p>
    <w:p w14:paraId="756165B2" w14:textId="7B5E4AD8" w:rsidR="00A81EDF" w:rsidRDefault="00A81EDF" w:rsidP="00A81EDF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A diverging lens has a focal length of 20.0 cm.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An object 2.00 cm tall is placed 30.0 cm in front of the lens.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Locate the image. Determine both the magnification and the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height of the image.</w:t>
      </w:r>
    </w:p>
    <w:p w14:paraId="66653679" w14:textId="77777777" w:rsidR="00A81EDF" w:rsidRPr="00A81EDF" w:rsidRDefault="00A81EDF" w:rsidP="00A81EDF">
      <w:pPr>
        <w:rPr>
          <w:sz w:val="28"/>
          <w:szCs w:val="28"/>
        </w:rPr>
      </w:pPr>
    </w:p>
    <w:p w14:paraId="1954D33B" w14:textId="102AADA4" w:rsidR="00A81EDF" w:rsidRDefault="00A81EDF" w:rsidP="00A81EDF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A converging lens of focal length 10.0 cm forms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an image of each of three objects placed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(a) 30.0 cm, (b) 10.0 cm, and (c) 5.00 cm in front of the lens.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In each case, find the image distance and describe the image.</w:t>
      </w:r>
    </w:p>
    <w:p w14:paraId="2D4D802D" w14:textId="77777777" w:rsidR="00A81EDF" w:rsidRDefault="00A81EDF" w:rsidP="00A81EDF">
      <w:pPr>
        <w:rPr>
          <w:sz w:val="28"/>
          <w:szCs w:val="28"/>
        </w:rPr>
      </w:pPr>
    </w:p>
    <w:p w14:paraId="07408AE2" w14:textId="77777777" w:rsidR="00A81EDF" w:rsidRDefault="00A81EDF" w:rsidP="00A81EDF">
      <w:pPr>
        <w:rPr>
          <w:sz w:val="28"/>
          <w:szCs w:val="28"/>
        </w:rPr>
      </w:pPr>
    </w:p>
    <w:p w14:paraId="0CB957F9" w14:textId="77777777" w:rsidR="00A81EDF" w:rsidRPr="00A81EDF" w:rsidRDefault="00A81EDF" w:rsidP="00A81EDF">
      <w:pPr>
        <w:rPr>
          <w:sz w:val="28"/>
          <w:szCs w:val="28"/>
        </w:rPr>
      </w:pPr>
    </w:p>
    <w:p w14:paraId="4BFDBE61" w14:textId="4127B989" w:rsidR="00A81EDF" w:rsidRDefault="00A81EDF" w:rsidP="00A81EDF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A diverging lens has a focal length of 20.0 cm</w:t>
      </w:r>
      <w:r>
        <w:rPr>
          <w:sz w:val="28"/>
          <w:szCs w:val="28"/>
        </w:rPr>
        <w:t xml:space="preserve">. </w:t>
      </w:r>
      <w:r w:rsidRPr="00A81EDF">
        <w:rPr>
          <w:sz w:val="28"/>
          <w:szCs w:val="28"/>
        </w:rPr>
        <w:t>An object 2.00 cm tall is placed 30.0 cm in front of the lens.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Locate the image. Determine both the magnification and the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height of the image.</w:t>
      </w:r>
    </w:p>
    <w:p w14:paraId="1ADDAE09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603105E9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3252E43D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6BC0103D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5C18FE98" w14:textId="7888D534" w:rsidR="00A81EDF" w:rsidRDefault="00A81EDF" w:rsidP="00A81EDF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An object 8.0 cm high is placed 12.0 cm to the left of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a converging lens of focal length 8.0 cm. A second converging lens of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focal length 6.0 cm is placed 36.0 cm to the right of the first lens. Both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lenses have the same optic axis. Find the position, size, and orientation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of the image produced by the two lenses in combination.</w:t>
      </w:r>
    </w:p>
    <w:p w14:paraId="75460495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723261D5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0815B0F1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24ECE43B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6731566D" w14:textId="77777777" w:rsidR="00A81EDF" w:rsidRDefault="00A81EDF" w:rsidP="00A81EDF">
      <w:pPr>
        <w:pStyle w:val="ListParagraph"/>
        <w:rPr>
          <w:sz w:val="28"/>
          <w:szCs w:val="28"/>
        </w:rPr>
      </w:pPr>
    </w:p>
    <w:p w14:paraId="23ED5BCA" w14:textId="6E0EBFCD" w:rsidR="008862A7" w:rsidRPr="00A81EDF" w:rsidRDefault="00A81EDF" w:rsidP="00A81ED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81EDF">
        <w:rPr>
          <w:sz w:val="28"/>
          <w:szCs w:val="28"/>
        </w:rPr>
        <w:t>The eyepiece of a refracting telescope has a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focal length of 9.00 cm. The distance between objective and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eyepiece is 1.80 m, and the final image is at infinity.</w:t>
      </w:r>
      <w:r>
        <w:rPr>
          <w:sz w:val="28"/>
          <w:szCs w:val="28"/>
        </w:rPr>
        <w:t xml:space="preserve"> </w:t>
      </w:r>
      <w:r w:rsidRPr="00A81EDF">
        <w:rPr>
          <w:sz w:val="28"/>
          <w:szCs w:val="28"/>
        </w:rPr>
        <w:t>What is the angular magnification of the telescope?</w:t>
      </w:r>
    </w:p>
    <w:sectPr w:rsidR="008862A7" w:rsidRPr="00A81EDF" w:rsidSect="00237121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13663B3"/>
    <w:multiLevelType w:val="hybridMultilevel"/>
    <w:tmpl w:val="7706BC7E"/>
    <w:lvl w:ilvl="0" w:tplc="E6CEF41E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0973E9"/>
    <w:multiLevelType w:val="hybridMultilevel"/>
    <w:tmpl w:val="F7B2F56C"/>
    <w:lvl w:ilvl="0" w:tplc="E50C87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D8A4A8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C70982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E0AE43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18C321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19A402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9A26C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9024FC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B44984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FE70EC3"/>
    <w:multiLevelType w:val="hybridMultilevel"/>
    <w:tmpl w:val="0AFCC252"/>
    <w:lvl w:ilvl="0" w:tplc="3398C6EC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021593">
    <w:abstractNumId w:val="0"/>
  </w:num>
  <w:num w:numId="2" w16cid:durableId="1608076733">
    <w:abstractNumId w:val="1"/>
  </w:num>
  <w:num w:numId="3" w16cid:durableId="13259826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2B8F"/>
    <w:rsid w:val="00237121"/>
    <w:rsid w:val="004E2B8F"/>
    <w:rsid w:val="008862A7"/>
    <w:rsid w:val="00A56ACE"/>
    <w:rsid w:val="00A81EDF"/>
    <w:rsid w:val="00FA4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344AFC6"/>
  <w15:chartTrackingRefBased/>
  <w15:docId w15:val="{48A6DFB7-088D-4F9C-8EAF-5EC13CA342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theme="minorBidi"/>
        <w:kern w:val="2"/>
        <w:sz w:val="24"/>
        <w:szCs w:val="24"/>
        <w:lang w:val="en-US" w:eastAsia="ko-K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E2B8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E2B8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E2B8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E2B8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E2B8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E2B8F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E2B8F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E2B8F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E2B8F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E2B8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E2B8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E2B8F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E2B8F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E2B8F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E2B8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E2B8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E2B8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E2B8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E2B8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E2B8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E2B8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E2B8F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E2B8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E2B8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E2B8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E2B8F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E2B8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E2B8F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E2B8F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uiPriority w:val="99"/>
    <w:semiHidden/>
    <w:unhideWhenUsed/>
    <w:rsid w:val="008862A7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41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7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92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64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80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76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1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11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41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0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8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9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5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1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36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2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6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34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8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97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9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82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7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54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87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3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7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9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1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1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4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33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82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30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2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83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7</Pages>
  <Words>981</Words>
  <Characters>559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HUY QUANG</dc:creator>
  <cp:keywords/>
  <dc:description/>
  <cp:lastModifiedBy>PHUNG HUY QUANG</cp:lastModifiedBy>
  <cp:revision>1</cp:revision>
  <cp:lastPrinted>2024-07-08T18:55:00Z</cp:lastPrinted>
  <dcterms:created xsi:type="dcterms:W3CDTF">2024-07-08T18:24:00Z</dcterms:created>
  <dcterms:modified xsi:type="dcterms:W3CDTF">2024-07-08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